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E-mail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104D91" w:rsidRDefault="00AD4666" w:rsidP="00ED16EE">
            <w:pPr>
              <w:pStyle w:val="a9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Научно-исследовательская работа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Место 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ИУ «МЭИ»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CC7311" w:rsidRDefault="00AD4666" w:rsidP="00AD4666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01.09.2020 -22.12.2020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69402574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722ACA" w:rsidRDefault="00AD4666" w:rsidP="006F37D1">
            <w:pPr>
              <w:ind w:right="-425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  <w:bookmarkStart w:id="0" w:name="_GoBack"/>
            <w:bookmarkEnd w:id="0"/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50C9"/>
    <w:rsid w:val="00DA3A71"/>
    <w:rsid w:val="00DB1CBC"/>
    <w:rsid w:val="00DD1A71"/>
    <w:rsid w:val="00DE5D81"/>
    <w:rsid w:val="00DF1885"/>
    <w:rsid w:val="00DF6C4B"/>
    <w:rsid w:val="00DF6E8C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62B36B-8902-41B7-8645-3D1F0C23C2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12</Words>
  <Characters>1782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10</cp:revision>
  <cp:lastPrinted>2020-09-15T13:42:00Z</cp:lastPrinted>
  <dcterms:created xsi:type="dcterms:W3CDTF">2020-11-10T19:36:00Z</dcterms:created>
  <dcterms:modified xsi:type="dcterms:W3CDTF">2020-12-13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